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BE8CE5" w14:textId="27E1249C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8301112" w14:textId="77777777" w:rsidR="006943A0" w:rsidRPr="0083383E" w:rsidRDefault="006943A0" w:rsidP="006943A0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7B100368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3A426E31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1560ECD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640A9205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0AAA46F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19BCC7D1" w:rsidR="00150162" w:rsidRPr="0083383E" w:rsidRDefault="00150162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6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proofErr w:type="gramStart"/>
            <w:r w:rsidR="00765D6B">
              <w:rPr>
                <w:rFonts w:cs="Times New Roman"/>
                <w:color w:val="000000"/>
                <w:szCs w:val="28"/>
              </w:rPr>
              <w:t>)</w:t>
            </w:r>
            <w:proofErr w:type="gramEnd"/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2536576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6BA744DB" w:rsidR="000E2999" w:rsidRPr="0083383E" w:rsidRDefault="0042079D" w:rsidP="000E2999">
      <w:pPr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7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4476F02F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7B8230F5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  <w:t xml:space="preserve">8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7978D67B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19A65656" w:rsidR="009A5DD0" w:rsidRPr="0083383E" w:rsidRDefault="009A5DD0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 w:rsidRPr="0083383E">
        <w:rPr>
          <w:i/>
          <w:iCs/>
          <w:color w:val="000000" w:themeColor="text1"/>
          <w:szCs w:val="28"/>
        </w:rPr>
        <w:t xml:space="preserve">9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180C406D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4395AF3A" w:rsidR="00CB300C" w:rsidRPr="0083383E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0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0965866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79337165" w:rsidR="00DE1F93" w:rsidRPr="0083383E" w:rsidRDefault="005E7CDF" w:rsidP="00765D6B">
      <w:pPr>
        <w:rPr>
          <w:i/>
          <w:iCs/>
          <w:color w:val="000000" w:themeColor="text1"/>
          <w:szCs w:val="28"/>
        </w:rPr>
      </w:pPr>
      <w:r w:rsidRPr="0083383E">
        <w:rPr>
          <w:i/>
          <w:iCs/>
          <w:color w:val="000000" w:themeColor="text1"/>
          <w:szCs w:val="28"/>
        </w:rPr>
        <w:t>11.</w:t>
      </w:r>
      <w:r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60ED7896" w:rsidR="00CA5053" w:rsidRPr="0083383E" w:rsidRDefault="00CA5053" w:rsidP="00765D6B">
      <w:pPr>
        <w:pStyle w:val="4"/>
        <w:spacing w:after="0"/>
        <w:rPr>
          <w:b w:val="0"/>
          <w:bCs w:val="0"/>
          <w:szCs w:val="28"/>
        </w:rPr>
      </w:pPr>
      <w:r w:rsidRPr="0083383E">
        <w:rPr>
          <w:b w:val="0"/>
          <w:bCs w:val="0"/>
          <w:szCs w:val="28"/>
        </w:rPr>
        <w:t>Компетенции (индикаторы):</w:t>
      </w:r>
      <w:r w:rsidR="00475BFD" w:rsidRPr="00475BFD">
        <w:t xml:space="preserve"> </w:t>
      </w:r>
      <w:r w:rsidR="00475BFD" w:rsidRPr="00475BFD">
        <w:rPr>
          <w:b w:val="0"/>
          <w:bCs w:val="0"/>
          <w:szCs w:val="28"/>
        </w:rPr>
        <w:t>ОПК-1.4; ОПК-2.2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57F7EC1D" w:rsidR="008B1E33" w:rsidRPr="0083383E" w:rsidRDefault="00CA5053" w:rsidP="00765D6B">
      <w:pPr>
        <w:rPr>
          <w:i/>
          <w:iCs/>
          <w:szCs w:val="28"/>
        </w:rPr>
      </w:pPr>
      <w:r w:rsidRPr="0083383E">
        <w:rPr>
          <w:i/>
          <w:iCs/>
          <w:szCs w:val="28"/>
        </w:rPr>
        <w:t>1</w:t>
      </w:r>
      <w:r w:rsidR="005E7CDF" w:rsidRPr="0083383E">
        <w:rPr>
          <w:i/>
          <w:iCs/>
          <w:szCs w:val="28"/>
        </w:rPr>
        <w:t>2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1A71BBFF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54EA73C9" w:rsidR="006732D0" w:rsidRPr="0083383E" w:rsidRDefault="00DE40B8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 w:rsidRPr="0083383E">
        <w:rPr>
          <w:i/>
          <w:iCs/>
          <w:sz w:val="28"/>
          <w:szCs w:val="28"/>
        </w:rPr>
        <w:t>1</w:t>
      </w:r>
      <w:r w:rsidR="005E7CDF" w:rsidRPr="0083383E">
        <w:rPr>
          <w:i/>
          <w:iCs/>
          <w:sz w:val="28"/>
          <w:szCs w:val="28"/>
        </w:rPr>
        <w:t>3</w:t>
      </w:r>
      <w:r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132DE57A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3B15ADF5" w:rsidR="007F6431" w:rsidRPr="0083383E" w:rsidRDefault="007F6431" w:rsidP="00765D6B">
      <w:pPr>
        <w:pStyle w:val="a8"/>
        <w:numPr>
          <w:ilvl w:val="0"/>
          <w:numId w:val="21"/>
        </w:numPr>
        <w:tabs>
          <w:tab w:val="left" w:pos="1134"/>
        </w:tabs>
        <w:ind w:left="0" w:firstLine="709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5D538F26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EC16166" w:rsidR="00374746" w:rsidRPr="0083383E" w:rsidRDefault="0037474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78FD42D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7F2C57F4" w:rsidR="004670D2" w:rsidRPr="0083383E" w:rsidRDefault="004670D2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13C935E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77777777" w:rsidR="004E4697" w:rsidRPr="0083383E" w:rsidRDefault="004E469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0D02AFC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764D6660" w:rsidR="003821F4" w:rsidRPr="00404766" w:rsidRDefault="00884D0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>
        <w:rPr>
          <w:i/>
          <w:iCs/>
          <w:szCs w:val="28"/>
        </w:rPr>
        <w:t xml:space="preserve"> </w:t>
      </w:r>
      <w:r w:rsidR="003821F4" w:rsidRPr="00404766">
        <w:rPr>
          <w:i/>
          <w:iCs/>
          <w:szCs w:val="28"/>
        </w:rPr>
        <w:t>Вставьте пропущенное словосочетание</w:t>
      </w:r>
      <w:r w:rsidR="00C36C97" w:rsidRPr="00404766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765D6B">
      <w:pPr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3FDBBAE2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77777777" w:rsidR="00404766" w:rsidRPr="0083383E" w:rsidRDefault="0040476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7FEB5FE3" w14:textId="395C6316" w:rsidR="00404766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729BB85D" w14:textId="77777777" w:rsidR="00475BFD" w:rsidRPr="0083383E" w:rsidRDefault="00475BFD" w:rsidP="00765D6B">
      <w:pPr>
        <w:rPr>
          <w:szCs w:val="28"/>
        </w:rPr>
      </w:pPr>
    </w:p>
    <w:bookmarkEnd w:id="1"/>
    <w:p w14:paraId="7038A04E" w14:textId="63B7D02F" w:rsidR="00123C67" w:rsidRPr="0083383E" w:rsidRDefault="00123C6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3AABF01D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546CA3BF" w:rsidR="00640C3D" w:rsidRPr="0083383E" w:rsidRDefault="00640C3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lastRenderedPageBreak/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302982A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5157DA64" w:rsidR="003F6AD7" w:rsidRPr="0083383E" w:rsidRDefault="00884D0D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9908F6" w:rsidRPr="0083383E"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="009908F6"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9D6C48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2964334" r:id="rId19"/>
        </w:obje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9D6C48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9D6C48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2964335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9D6C48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42A83BF6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32620B04" w:rsidR="00E62C60" w:rsidRPr="0083383E" w:rsidRDefault="00E62C60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884D0D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3"/>
        <w:gridCol w:w="2673"/>
        <w:gridCol w:w="2298"/>
        <w:gridCol w:w="2268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5pt;height:42.75pt" o:ole="">
            <v:imagedata r:id="rId22" o:title=""/>
          </v:shape>
          <o:OLEObject Type="Embed" ProgID="Equation.DSMT4" ShapeID="_x0000_i1027" DrawAspect="Content" ObjectID="_1802964329" r:id="rId23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pt;height:39.75pt" o:ole="">
            <v:imagedata r:id="rId24" o:title=""/>
          </v:shape>
          <o:OLEObject Type="Embed" ProgID="Equation.3" ShapeID="_x0000_i1028" DrawAspect="Content" ObjectID="_1802964330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.25pt;height:37.5pt" o:ole="">
            <v:imagedata r:id="rId26" o:title=""/>
          </v:shape>
          <o:OLEObject Type="Embed" ProgID="Equation.3" ShapeID="_x0000_i1029" DrawAspect="Content" ObjectID="_1802964331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5pt;height:44.25pt" o:ole="">
            <v:imagedata r:id="rId28" o:title=""/>
          </v:shape>
          <o:OLEObject Type="Embed" ProgID="Equation.3" ShapeID="_x0000_i1030" DrawAspect="Content" ObjectID="_1802964332" r:id="rId29"/>
        </w:object>
      </w:r>
    </w:p>
    <w:p w14:paraId="140B3098" w14:textId="5A2FA99F" w:rsidR="001D02B5" w:rsidRPr="001D02B5" w:rsidRDefault="009D6C48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pt;height:22.5pt" o:ole="">
            <v:imagedata r:id="rId30" o:title=""/>
          </v:shape>
          <o:OLEObject Type="Embed" ProgID="Equation.3" ShapeID="_x0000_i1031" DrawAspect="Content" ObjectID="_1802964333" r:id="rId31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9D6C48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9D6C48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3CA7C95F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475BFD" w:rsidRPr="00475BFD">
        <w:rPr>
          <w:szCs w:val="28"/>
        </w:rPr>
        <w:t>ОПК-1.4; ОПК-2.2</w:t>
      </w:r>
    </w:p>
    <w:sectPr w:rsidR="00765D6B" w:rsidRPr="0083383E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BEEF2C" w14:textId="77777777" w:rsidR="00286C8A" w:rsidRDefault="00286C8A" w:rsidP="006943A0">
      <w:r>
        <w:separator/>
      </w:r>
    </w:p>
  </w:endnote>
  <w:endnote w:type="continuationSeparator" w:id="0">
    <w:p w14:paraId="14D8E3F5" w14:textId="77777777" w:rsidR="00286C8A" w:rsidRDefault="00286C8A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7E82FA" w14:textId="77777777" w:rsidR="00286C8A" w:rsidRDefault="00286C8A" w:rsidP="006943A0">
      <w:r>
        <w:separator/>
      </w:r>
    </w:p>
  </w:footnote>
  <w:footnote w:type="continuationSeparator" w:id="0">
    <w:p w14:paraId="69114D46" w14:textId="77777777" w:rsidR="00286C8A" w:rsidRDefault="00286C8A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052343705">
    <w:abstractNumId w:val="5"/>
  </w:num>
  <w:num w:numId="2" w16cid:durableId="1612934795">
    <w:abstractNumId w:val="22"/>
  </w:num>
  <w:num w:numId="3" w16cid:durableId="448479374">
    <w:abstractNumId w:val="12"/>
  </w:num>
  <w:num w:numId="4" w16cid:durableId="144051337">
    <w:abstractNumId w:val="14"/>
  </w:num>
  <w:num w:numId="5" w16cid:durableId="2133671556">
    <w:abstractNumId w:val="1"/>
  </w:num>
  <w:num w:numId="6" w16cid:durableId="1646229715">
    <w:abstractNumId w:val="23"/>
  </w:num>
  <w:num w:numId="7" w16cid:durableId="154493848">
    <w:abstractNumId w:val="13"/>
  </w:num>
  <w:num w:numId="8" w16cid:durableId="1131751115">
    <w:abstractNumId w:val="27"/>
  </w:num>
  <w:num w:numId="9" w16cid:durableId="452482422">
    <w:abstractNumId w:val="31"/>
  </w:num>
  <w:num w:numId="10" w16cid:durableId="1329290328">
    <w:abstractNumId w:val="28"/>
  </w:num>
  <w:num w:numId="11" w16cid:durableId="1992753880">
    <w:abstractNumId w:val="25"/>
  </w:num>
  <w:num w:numId="12" w16cid:durableId="1754203155">
    <w:abstractNumId w:val="6"/>
  </w:num>
  <w:num w:numId="13" w16cid:durableId="1956398409">
    <w:abstractNumId w:val="7"/>
  </w:num>
  <w:num w:numId="14" w16cid:durableId="1872264421">
    <w:abstractNumId w:val="2"/>
  </w:num>
  <w:num w:numId="15" w16cid:durableId="1011376780">
    <w:abstractNumId w:val="19"/>
  </w:num>
  <w:num w:numId="16" w16cid:durableId="1041826780">
    <w:abstractNumId w:val="21"/>
  </w:num>
  <w:num w:numId="17" w16cid:durableId="2143309489">
    <w:abstractNumId w:val="8"/>
  </w:num>
  <w:num w:numId="18" w16cid:durableId="166948705">
    <w:abstractNumId w:val="15"/>
  </w:num>
  <w:num w:numId="19" w16cid:durableId="928390060">
    <w:abstractNumId w:val="9"/>
  </w:num>
  <w:num w:numId="20" w16cid:durableId="869029629">
    <w:abstractNumId w:val="11"/>
  </w:num>
  <w:num w:numId="21" w16cid:durableId="710617888">
    <w:abstractNumId w:val="32"/>
  </w:num>
  <w:num w:numId="22" w16cid:durableId="952857377">
    <w:abstractNumId w:val="3"/>
  </w:num>
  <w:num w:numId="23" w16cid:durableId="1046760197">
    <w:abstractNumId w:val="17"/>
  </w:num>
  <w:num w:numId="24" w16cid:durableId="1452939525">
    <w:abstractNumId w:val="0"/>
  </w:num>
  <w:num w:numId="25" w16cid:durableId="844780374">
    <w:abstractNumId w:val="24"/>
  </w:num>
  <w:num w:numId="26" w16cid:durableId="2078894931">
    <w:abstractNumId w:val="4"/>
  </w:num>
  <w:num w:numId="27" w16cid:durableId="1941990030">
    <w:abstractNumId w:val="10"/>
  </w:num>
  <w:num w:numId="28" w16cid:durableId="1249384079">
    <w:abstractNumId w:val="20"/>
  </w:num>
  <w:num w:numId="29" w16cid:durableId="1525443384">
    <w:abstractNumId w:val="16"/>
  </w:num>
  <w:num w:numId="30" w16cid:durableId="6418259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707611299">
    <w:abstractNumId w:val="29"/>
  </w:num>
  <w:num w:numId="32" w16cid:durableId="1698803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442266841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22420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75BFD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036</Words>
  <Characters>1160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Tatiana</cp:lastModifiedBy>
  <cp:revision>2</cp:revision>
  <dcterms:created xsi:type="dcterms:W3CDTF">2025-03-08T15:39:00Z</dcterms:created>
  <dcterms:modified xsi:type="dcterms:W3CDTF">2025-03-08T15:39:00Z</dcterms:modified>
</cp:coreProperties>
</file>